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7"/>
  </p:notesMasterIdLst>
  <p:sldIdLst>
    <p:sldId id="1420" r:id="rId5"/>
    <p:sldId id="1421" r:id="rId6"/>
    <p:sldId id="1490" r:id="rId7"/>
    <p:sldId id="1491" r:id="rId8"/>
    <p:sldId id="1579" r:id="rId9"/>
    <p:sldId id="1580" r:id="rId10"/>
    <p:sldId id="1586" r:id="rId11"/>
    <p:sldId id="1581" r:id="rId12"/>
    <p:sldId id="1587" r:id="rId13"/>
    <p:sldId id="1582" r:id="rId14"/>
    <p:sldId id="1583" r:id="rId15"/>
    <p:sldId id="1584" r:id="rId16"/>
    <p:sldId id="1509" r:id="rId17"/>
    <p:sldId id="1510" r:id="rId18"/>
    <p:sldId id="1512" r:id="rId19"/>
    <p:sldId id="1513" r:id="rId20"/>
    <p:sldId id="1514" r:id="rId21"/>
    <p:sldId id="1515" r:id="rId22"/>
    <p:sldId id="1516" r:id="rId23"/>
    <p:sldId id="1517" r:id="rId24"/>
    <p:sldId id="1492" r:id="rId25"/>
    <p:sldId id="1529" r:id="rId26"/>
    <p:sldId id="1493" r:id="rId27"/>
    <p:sldId id="1601" r:id="rId28"/>
    <p:sldId id="1602" r:id="rId29"/>
    <p:sldId id="1603" r:id="rId30"/>
    <p:sldId id="1604" r:id="rId31"/>
    <p:sldId id="1606" r:id="rId32"/>
    <p:sldId id="1607" r:id="rId33"/>
    <p:sldId id="1605" r:id="rId34"/>
    <p:sldId id="1608" r:id="rId35"/>
    <p:sldId id="1494" r:id="rId36"/>
    <p:sldId id="1552" r:id="rId37"/>
    <p:sldId id="1557" r:id="rId38"/>
    <p:sldId id="1553" r:id="rId39"/>
    <p:sldId id="1588" r:id="rId40"/>
    <p:sldId id="1594" r:id="rId41"/>
    <p:sldId id="1593" r:id="rId42"/>
    <p:sldId id="1595" r:id="rId43"/>
    <p:sldId id="1596" r:id="rId44"/>
    <p:sldId id="1507" r:id="rId45"/>
    <p:sldId id="1576" r:id="rId4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8B497FF-2E4E-D546-BA94-2E05062C9451}">
          <p14:sldIdLst>
            <p14:sldId id="1420"/>
            <p14:sldId id="1421"/>
          </p14:sldIdLst>
        </p14:section>
        <p14:section name="1_Introduction" id="{799BF0CA-A027-5A4D-9942-782B43799FFB}">
          <p14:sldIdLst>
            <p14:sldId id="1490"/>
          </p14:sldIdLst>
        </p14:section>
        <p14:section name="2_System model" id="{B01ABDF7-5932-1E41-93F8-27558D3CF79C}">
          <p14:sldIdLst>
            <p14:sldId id="1491"/>
            <p14:sldId id="1579"/>
            <p14:sldId id="1580"/>
            <p14:sldId id="1586"/>
            <p14:sldId id="1581"/>
            <p14:sldId id="1587"/>
            <p14:sldId id="1582"/>
            <p14:sldId id="1583"/>
            <p14:sldId id="1584"/>
            <p14:sldId id="1509"/>
            <p14:sldId id="1510"/>
            <p14:sldId id="1512"/>
            <p14:sldId id="1513"/>
            <p14:sldId id="1514"/>
            <p14:sldId id="1515"/>
            <p14:sldId id="1516"/>
            <p14:sldId id="1517"/>
          </p14:sldIdLst>
        </p14:section>
        <p14:section name="3_Problem formulation" id="{1B826725-8FD2-0C40-81C4-E3E018C6237F}">
          <p14:sldIdLst>
            <p14:sldId id="1492"/>
            <p14:sldId id="1529"/>
          </p14:sldIdLst>
        </p14:section>
        <p14:section name="4_Proposed solutions" id="{4A8F151F-16E8-9C41-9648-FB34C98E06B4}">
          <p14:sldIdLst>
            <p14:sldId id="1493"/>
            <p14:sldId id="1601"/>
            <p14:sldId id="1602"/>
            <p14:sldId id="1603"/>
            <p14:sldId id="1604"/>
            <p14:sldId id="1606"/>
            <p14:sldId id="1607"/>
            <p14:sldId id="1605"/>
            <p14:sldId id="1608"/>
          </p14:sldIdLst>
        </p14:section>
        <p14:section name="5_Numerical results" id="{AD33BE11-0F09-C444-A72D-CFBC3FC6B6DB}">
          <p14:sldIdLst>
            <p14:sldId id="1494"/>
            <p14:sldId id="1552"/>
            <p14:sldId id="1557"/>
            <p14:sldId id="1553"/>
            <p14:sldId id="1588"/>
            <p14:sldId id="1594"/>
            <p14:sldId id="1593"/>
            <p14:sldId id="1595"/>
            <p14:sldId id="1596"/>
          </p14:sldIdLst>
        </p14:section>
        <p14:section name="6_Appendix" id="{CF340D36-29A6-4152-ADF2-C126DBBA22CC}">
          <p14:sldIdLst>
            <p14:sldId id="1507"/>
          </p14:sldIdLst>
        </p14:section>
        <p14:section name="7_References" id="{02E776F0-E8EE-4735-BCFB-A4DEFF1BE467}">
          <p14:sldIdLst>
            <p14:sldId id="1576"/>
          </p14:sldIdLst>
        </p14:section>
        <p14:section name="Backup" id="{83A4B4C2-7B4E-449E-88A5-3CCE9701DCB4}">
          <p14:sldIdLst/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CCFF"/>
    <a:srgbClr val="FF99FF"/>
    <a:srgbClr val="E6E6E6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764A86-EC15-0DC8-7EC9-939A7AAB93F4}" v="2" dt="2024-04-04T12:54:22.5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08" autoAdjust="0"/>
    <p:restoredTop sz="95918"/>
  </p:normalViewPr>
  <p:slideViewPr>
    <p:cSldViewPr snapToGrid="0">
      <p:cViewPr varScale="1">
        <p:scale>
          <a:sx n="106" d="100"/>
          <a:sy n="106" d="100"/>
        </p:scale>
        <p:origin x="1140" y="90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28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5/10/relationships/revisionInfo" Target="revisionInfo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FAT KHAN" userId="S::30224029@o365.hanbat.ac.kr::f48f6f07-dd18-4254-9718-ce1788a7b406" providerId="AD" clId="Web-{D2764A86-EC15-0DC8-7EC9-939A7AAB93F4}"/>
    <pc:docChg chg="modSld">
      <pc:chgData name="REFAT KHAN" userId="S::30224029@o365.hanbat.ac.kr::f48f6f07-dd18-4254-9718-ce1788a7b406" providerId="AD" clId="Web-{D2764A86-EC15-0DC8-7EC9-939A7AAB93F4}" dt="2024-04-04T12:54:22.566" v="1" actId="1076"/>
      <pc:docMkLst>
        <pc:docMk/>
      </pc:docMkLst>
      <pc:sldChg chg="modSp">
        <pc:chgData name="REFAT KHAN" userId="S::30224029@o365.hanbat.ac.kr::f48f6f07-dd18-4254-9718-ce1788a7b406" providerId="AD" clId="Web-{D2764A86-EC15-0DC8-7EC9-939A7AAB93F4}" dt="2024-04-04T12:54:22.566" v="1" actId="1076"/>
        <pc:sldMkLst>
          <pc:docMk/>
          <pc:sldMk cId="214232709" sldId="1529"/>
        </pc:sldMkLst>
        <pc:spChg chg="mod">
          <ac:chgData name="REFAT KHAN" userId="S::30224029@o365.hanbat.ac.kr::f48f6f07-dd18-4254-9718-ce1788a7b406" providerId="AD" clId="Web-{D2764A86-EC15-0DC8-7EC9-939A7AAB93F4}" dt="2024-04-04T12:54:22.566" v="1" actId="1076"/>
          <ac:spMkLst>
            <pc:docMk/>
            <pc:sldMk cId="214232709" sldId="1529"/>
            <ac:spMk id="3" creationId="{76A90E4D-BDA4-8A88-0506-83C4960B4A5C}"/>
          </ac:spMkLst>
        </pc:spChg>
      </pc:sldChg>
    </pc:docChg>
  </pc:docChgLst>
  <pc:docChgLst>
    <pc:chgData name="Jihwan Moon" userId="0df5045821d8d533" providerId="LiveId" clId="{73FBB9E2-D83E-AC49-842B-DC505D8667FF}"/>
    <pc:docChg chg="undo custSel addSld modSld">
      <pc:chgData name="Jihwan Moon" userId="0df5045821d8d533" providerId="LiveId" clId="{73FBB9E2-D83E-AC49-842B-DC505D8667FF}" dt="2024-01-09T00:50:01.762" v="36" actId="1076"/>
      <pc:docMkLst>
        <pc:docMk/>
      </pc:docMkLst>
      <pc:sldChg chg="addSp delSp modSp mod">
        <pc:chgData name="Jihwan Moon" userId="0df5045821d8d533" providerId="LiveId" clId="{73FBB9E2-D83E-AC49-842B-DC505D8667FF}" dt="2024-01-09T00:50:01.762" v="36" actId="1076"/>
        <pc:sldMkLst>
          <pc:docMk/>
          <pc:sldMk cId="1830023656" sldId="1579"/>
        </pc:sldMkLst>
        <pc:spChg chg="del mod topLvl">
          <ac:chgData name="Jihwan Moon" userId="0df5045821d8d533" providerId="LiveId" clId="{73FBB9E2-D83E-AC49-842B-DC505D8667FF}" dt="2024-01-09T00:47:42.702" v="18" actId="478"/>
          <ac:spMkLst>
            <pc:docMk/>
            <pc:sldMk cId="1830023656" sldId="1579"/>
            <ac:spMk id="7" creationId="{EB96C1BF-9C9C-3E37-F929-D203C56E792B}"/>
          </ac:spMkLst>
        </pc:spChg>
        <pc:spChg chg="del mod topLvl">
          <ac:chgData name="Jihwan Moon" userId="0df5045821d8d533" providerId="LiveId" clId="{73FBB9E2-D83E-AC49-842B-DC505D8667FF}" dt="2024-01-09T00:49:00.697" v="24" actId="478"/>
          <ac:spMkLst>
            <pc:docMk/>
            <pc:sldMk cId="1830023656" sldId="1579"/>
            <ac:spMk id="22" creationId="{43ECAA3C-2A04-5BE5-F490-526AD63D0316}"/>
          </ac:spMkLst>
        </pc:spChg>
        <pc:spChg chg="del mod topLvl">
          <ac:chgData name="Jihwan Moon" userId="0df5045821d8d533" providerId="LiveId" clId="{73FBB9E2-D83E-AC49-842B-DC505D8667FF}" dt="2024-01-09T00:49:36.409" v="31" actId="478"/>
          <ac:spMkLst>
            <pc:docMk/>
            <pc:sldMk cId="1830023656" sldId="1579"/>
            <ac:spMk id="48" creationId="{24FDCDE4-4FB9-CD03-6755-B8F3D01AEF5C}"/>
          </ac:spMkLst>
        </pc:spChg>
        <pc:spChg chg="del mod topLvl">
          <ac:chgData name="Jihwan Moon" userId="0df5045821d8d533" providerId="LiveId" clId="{73FBB9E2-D83E-AC49-842B-DC505D8667FF}" dt="2024-01-09T00:49:18.238" v="27" actId="478"/>
          <ac:spMkLst>
            <pc:docMk/>
            <pc:sldMk cId="1830023656" sldId="1579"/>
            <ac:spMk id="53" creationId="{9E1F30BC-5CA3-E32E-7795-C9FAC625A55A}"/>
          </ac:spMkLst>
        </pc:spChg>
        <pc:grpChg chg="del">
          <ac:chgData name="Jihwan Moon" userId="0df5045821d8d533" providerId="LiveId" clId="{73FBB9E2-D83E-AC49-842B-DC505D8667FF}" dt="2024-01-09T00:47:56.202" v="20" actId="165"/>
          <ac:grpSpMkLst>
            <pc:docMk/>
            <pc:sldMk cId="1830023656" sldId="1579"/>
            <ac:grpSpMk id="45" creationId="{0EDC436D-395F-8072-FCBE-90BAE51A2E39}"/>
          </ac:grpSpMkLst>
        </pc:grpChg>
        <pc:grpChg chg="del">
          <ac:chgData name="Jihwan Moon" userId="0df5045821d8d533" providerId="LiveId" clId="{73FBB9E2-D83E-AC49-842B-DC505D8667FF}" dt="2024-01-09T00:47:06.535" v="13" actId="165"/>
          <ac:grpSpMkLst>
            <pc:docMk/>
            <pc:sldMk cId="1830023656" sldId="1579"/>
            <ac:grpSpMk id="46" creationId="{C4C668F3-1304-A18E-F1A8-F22BF4D7BA68}"/>
          </ac:grpSpMkLst>
        </pc:grpChg>
        <pc:grpChg chg="del">
          <ac:chgData name="Jihwan Moon" userId="0df5045821d8d533" providerId="LiveId" clId="{73FBB9E2-D83E-AC49-842B-DC505D8667FF}" dt="2024-01-09T00:49:33.676" v="30" actId="165"/>
          <ac:grpSpMkLst>
            <pc:docMk/>
            <pc:sldMk cId="1830023656" sldId="1579"/>
            <ac:grpSpMk id="47" creationId="{40831841-A804-B6F9-6708-0BE4EC5F0244}"/>
          </ac:grpSpMkLst>
        </pc:grpChg>
        <pc:grpChg chg="del">
          <ac:chgData name="Jihwan Moon" userId="0df5045821d8d533" providerId="LiveId" clId="{73FBB9E2-D83E-AC49-842B-DC505D8667FF}" dt="2024-01-09T00:49:08.644" v="26" actId="165"/>
          <ac:grpSpMkLst>
            <pc:docMk/>
            <pc:sldMk cId="1830023656" sldId="1579"/>
            <ac:grpSpMk id="51" creationId="{CD6935E1-C39F-B199-B11A-1124C0A5D34C}"/>
          </ac:grpSpMkLst>
        </pc:grpChg>
        <pc:picChg chg="add mod">
          <ac:chgData name="Jihwan Moon" userId="0df5045821d8d533" providerId="LiveId" clId="{73FBB9E2-D83E-AC49-842B-DC505D8667FF}" dt="2024-01-09T00:49:03.901" v="25" actId="1076"/>
          <ac:picMkLst>
            <pc:docMk/>
            <pc:sldMk cId="1830023656" sldId="1579"/>
            <ac:picMk id="6" creationId="{D16B65FA-7EA4-329E-A919-48AE3DD485D0}"/>
          </ac:picMkLst>
        </pc:picChg>
        <pc:picChg chg="add mod">
          <ac:chgData name="Jihwan Moon" userId="0df5045821d8d533" providerId="LiveId" clId="{73FBB9E2-D83E-AC49-842B-DC505D8667FF}" dt="2024-01-09T00:47:48.435" v="19" actId="1076"/>
          <ac:picMkLst>
            <pc:docMk/>
            <pc:sldMk cId="1830023656" sldId="1579"/>
            <ac:picMk id="9" creationId="{50D89593-DC82-A30B-790E-83A00D59D722}"/>
          </ac:picMkLst>
        </pc:picChg>
        <pc:picChg chg="add mod">
          <ac:chgData name="Jihwan Moon" userId="0df5045821d8d533" providerId="LiveId" clId="{73FBB9E2-D83E-AC49-842B-DC505D8667FF}" dt="2024-01-09T00:49:25.925" v="29" actId="1076"/>
          <ac:picMkLst>
            <pc:docMk/>
            <pc:sldMk cId="1830023656" sldId="1579"/>
            <ac:picMk id="12" creationId="{0780EB61-8173-0A24-EC92-2FD920EA02D0}"/>
          </ac:picMkLst>
        </pc:picChg>
        <pc:picChg chg="add mod">
          <ac:chgData name="Jihwan Moon" userId="0df5045821d8d533" providerId="LiveId" clId="{73FBB9E2-D83E-AC49-842B-DC505D8667FF}" dt="2024-01-09T00:49:44.168" v="34" actId="1076"/>
          <ac:picMkLst>
            <pc:docMk/>
            <pc:sldMk cId="1830023656" sldId="1579"/>
            <ac:picMk id="14" creationId="{F845CE59-5F71-AF04-FD15-9AC9FBF0B1E0}"/>
          </ac:picMkLst>
        </pc:picChg>
        <pc:picChg chg="add mod">
          <ac:chgData name="Jihwan Moon" userId="0df5045821d8d533" providerId="LiveId" clId="{73FBB9E2-D83E-AC49-842B-DC505D8667FF}" dt="2024-01-09T00:50:01.762" v="36" actId="1076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Jihwan Moon" userId="0df5045821d8d533" providerId="LiveId" clId="{73FBB9E2-D83E-AC49-842B-DC505D8667FF}" dt="2024-01-09T00:49:38.656" v="32" actId="21"/>
          <ac:picMkLst>
            <pc:docMk/>
            <pc:sldMk cId="1830023656" sldId="1579"/>
            <ac:picMk id="87" creationId="{F5F5CCCE-875C-296C-DC02-956E7BEE8083}"/>
          </ac:picMkLst>
        </pc:picChg>
        <pc:cxnChg chg="mod topLvl">
          <ac:chgData name="Jihwan Moon" userId="0df5045821d8d533" providerId="LiveId" clId="{73FBB9E2-D83E-AC49-842B-DC505D8667FF}" dt="2024-01-09T00:47:06.535" v="13" actId="165"/>
          <ac:cxnSpMkLst>
            <pc:docMk/>
            <pc:sldMk cId="1830023656" sldId="1579"/>
            <ac:cxnSpMk id="15" creationId="{DF85E6A7-D6DA-B4F8-6B99-6C01DA02D6A4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3" creationId="{AD74A6E9-87BA-DDB1-91BD-90F6955A1859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4" creationId="{741A04DD-F744-4B17-7AA5-D3114CD6C208}"/>
          </ac:cxnSpMkLst>
        </pc:cxnChg>
        <pc:cxnChg chg="mod topLvl">
          <ac:chgData name="Jihwan Moon" userId="0df5045821d8d533" providerId="LiveId" clId="{73FBB9E2-D83E-AC49-842B-DC505D8667FF}" dt="2024-01-09T00:49:33.676" v="30" actId="165"/>
          <ac:cxnSpMkLst>
            <pc:docMk/>
            <pc:sldMk cId="1830023656" sldId="1579"/>
            <ac:cxnSpMk id="49" creationId="{63465A63-9341-1A74-B24D-7D616E9714E6}"/>
          </ac:cxnSpMkLst>
        </pc:cxnChg>
        <pc:cxnChg chg="mod topLvl">
          <ac:chgData name="Jihwan Moon" userId="0df5045821d8d533" providerId="LiveId" clId="{73FBB9E2-D83E-AC49-842B-DC505D8667FF}" dt="2024-01-09T00:49:08.644" v="26" actId="165"/>
          <ac:cxnSpMkLst>
            <pc:docMk/>
            <pc:sldMk cId="1830023656" sldId="1579"/>
            <ac:cxnSpMk id="54" creationId="{0C6C8C4D-3AAA-8E8D-D8C4-4183A832FEF3}"/>
          </ac:cxnSpMkLst>
        </pc:cxnChg>
      </pc:sldChg>
    </pc:docChg>
  </pc:docChgLst>
  <pc:docChgLst>
    <pc:chgData userId="0df5045821d8d533" providerId="LiveId" clId="{57B615D8-9D85-4FF5-A294-E4FBF40C8153}"/>
    <pc:docChg chg="custSel delSld modSld modSection">
      <pc:chgData name="" userId="0df5045821d8d533" providerId="LiveId" clId="{57B615D8-9D85-4FF5-A294-E4FBF40C8153}" dt="2024-03-29T09:46:56.664" v="169" actId="2696"/>
      <pc:docMkLst>
        <pc:docMk/>
      </pc:docMkLst>
      <pc:sldChg chg="modSp">
        <pc:chgData name="" userId="0df5045821d8d533" providerId="LiveId" clId="{57B615D8-9D85-4FF5-A294-E4FBF40C8153}" dt="2024-03-29T09:34:55.023" v="80" actId="20577"/>
        <pc:sldMkLst>
          <pc:docMk/>
          <pc:sldMk cId="1157537709" sldId="1420"/>
        </pc:sldMkLst>
        <pc:spChg chg="mod">
          <ac:chgData name="" userId="0df5045821d8d533" providerId="LiveId" clId="{57B615D8-9D85-4FF5-A294-E4FBF40C8153}" dt="2024-03-29T09:34:20.319" v="44" actId="20577"/>
          <ac:spMkLst>
            <pc:docMk/>
            <pc:sldMk cId="1157537709" sldId="1420"/>
            <ac:spMk id="2" creationId="{773E81F8-418E-46B0-BF79-A9E5C85CC220}"/>
          </ac:spMkLst>
        </pc:spChg>
        <pc:spChg chg="mod">
          <ac:chgData name="" userId="0df5045821d8d533" providerId="LiveId" clId="{57B615D8-9D85-4FF5-A294-E4FBF40C8153}" dt="2024-03-29T09:34:55.023" v="80" actId="20577"/>
          <ac:spMkLst>
            <pc:docMk/>
            <pc:sldMk cId="1157537709" sldId="1420"/>
            <ac:spMk id="3" creationId="{9B30F031-E57C-4418-8811-D07BEE7C11F9}"/>
          </ac:spMkLst>
        </pc:spChg>
      </pc:sldChg>
      <pc:sldChg chg="delSp">
        <pc:chgData name="" userId="0df5045821d8d533" providerId="LiveId" clId="{57B615D8-9D85-4FF5-A294-E4FBF40C8153}" dt="2024-03-29T09:46:54.457" v="168" actId="478"/>
        <pc:sldMkLst>
          <pc:docMk/>
          <pc:sldMk cId="762657368" sldId="1507"/>
        </pc:sldMkLst>
        <pc:graphicFrameChg chg="del">
          <ac:chgData name="" userId="0df5045821d8d533" providerId="LiveId" clId="{57B615D8-9D85-4FF5-A294-E4FBF40C8153}" dt="2024-03-29T09:46:54.457" v="168" actId="478"/>
          <ac:graphicFrameMkLst>
            <pc:docMk/>
            <pc:sldMk cId="762657368" sldId="1507"/>
            <ac:graphicFrameMk id="7" creationId="{2882EC4A-7D6F-CD7A-BFBE-1E52C9E4763B}"/>
          </ac:graphicFrameMkLst>
        </pc:graphicFrameChg>
      </pc:sldChg>
      <pc:sldChg chg="modSp">
        <pc:chgData name="" userId="0df5045821d8d533" providerId="LiveId" clId="{57B615D8-9D85-4FF5-A294-E4FBF40C8153}" dt="2024-03-29T09:38:29.600" v="99" actId="20577"/>
        <pc:sldMkLst>
          <pc:docMk/>
          <pc:sldMk cId="214232709" sldId="1529"/>
        </pc:sldMkLst>
        <pc:spChg chg="mod">
          <ac:chgData name="" userId="0df5045821d8d533" providerId="LiveId" clId="{57B615D8-9D85-4FF5-A294-E4FBF40C8153}" dt="2024-03-29T09:38:29.600" v="99" actId="20577"/>
          <ac:spMkLst>
            <pc:docMk/>
            <pc:sldMk cId="214232709" sldId="1529"/>
            <ac:spMk id="3" creationId="{76A90E4D-BDA4-8A88-0506-83C4960B4A5C}"/>
          </ac:spMkLst>
        </pc:spChg>
        <pc:graphicFrameChg chg="mod">
          <ac:chgData name="" userId="0df5045821d8d533" providerId="LiveId" clId="{57B615D8-9D85-4FF5-A294-E4FBF40C8153}" dt="2024-03-29T09:36:35.120" v="96"/>
          <ac:graphicFrameMkLst>
            <pc:docMk/>
            <pc:sldMk cId="214232709" sldId="1529"/>
            <ac:graphicFrameMk id="5" creationId="{D9F032A1-5F04-7EE1-14BB-EE1099A2E704}"/>
          </ac:graphicFrameMkLst>
        </pc:graphicFrameChg>
      </pc:sldChg>
      <pc:sldChg chg="modSp">
        <pc:chgData name="" userId="0df5045821d8d533" providerId="LiveId" clId="{57B615D8-9D85-4FF5-A294-E4FBF40C8153}" dt="2024-03-29T09:44:43.218" v="119" actId="20577"/>
        <pc:sldMkLst>
          <pc:docMk/>
          <pc:sldMk cId="1035002043" sldId="1552"/>
        </pc:sldMkLst>
        <pc:graphicFrameChg chg="mod modGraphic">
          <ac:chgData name="" userId="0df5045821d8d533" providerId="LiveId" clId="{57B615D8-9D85-4FF5-A294-E4FBF40C8153}" dt="2024-03-29T09:44:43.218" v="119" actId="20577"/>
          <ac:graphicFrameMkLst>
            <pc:docMk/>
            <pc:sldMk cId="1035002043" sldId="1552"/>
            <ac:graphicFrameMk id="5" creationId="{8DE03A91-A3B7-B390-7C82-76BFC5A92DC5}"/>
          </ac:graphicFrameMkLst>
        </pc:graphicFrameChg>
      </pc:sldChg>
      <pc:sldChg chg="delSp modSp">
        <pc:chgData name="" userId="0df5045821d8d533" providerId="LiveId" clId="{57B615D8-9D85-4FF5-A294-E4FBF40C8153}" dt="2024-03-29T09:45:45.695" v="128" actId="478"/>
        <pc:sldMkLst>
          <pc:docMk/>
          <pc:sldMk cId="2493982950" sldId="1553"/>
        </pc:sldMkLst>
        <pc:spChg chg="mod">
          <ac:chgData name="" userId="0df5045821d8d533" providerId="LiveId" clId="{57B615D8-9D85-4FF5-A294-E4FBF40C8153}" dt="2024-03-29T09:45:43.657" v="127" actId="20577"/>
          <ac:spMkLst>
            <pc:docMk/>
            <pc:sldMk cId="2493982950" sldId="155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6" creationId="{D6166150-23C9-586D-CEF2-7BC98B747D7E}"/>
          </ac:picMkLst>
        </pc:pic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9" creationId="{2CF9C313-A3CE-3448-0141-332A609AA0F0}"/>
          </ac:picMkLst>
        </pc:picChg>
      </pc:sldChg>
      <pc:sldChg chg="delSp">
        <pc:chgData name="" userId="0df5045821d8d533" providerId="LiveId" clId="{57B615D8-9D85-4FF5-A294-E4FBF40C8153}" dt="2024-03-29T09:39:15.537" v="109" actId="478"/>
        <pc:sldMkLst>
          <pc:docMk/>
          <pc:sldMk cId="4154609333" sldId="1557"/>
        </pc:sldMkLst>
        <pc:picChg chg="del">
          <ac:chgData name="" userId="0df5045821d8d533" providerId="LiveId" clId="{57B615D8-9D85-4FF5-A294-E4FBF40C8153}" dt="2024-03-29T09:39:15.537" v="109" actId="478"/>
          <ac:picMkLst>
            <pc:docMk/>
            <pc:sldMk cId="4154609333" sldId="1557"/>
            <ac:picMk id="6" creationId="{20FF261F-2105-2F33-7E94-F7348CF06F2A}"/>
          </ac:picMkLst>
        </pc:picChg>
      </pc:sldChg>
      <pc:sldChg chg="delSp">
        <pc:chgData name="" userId="0df5045821d8d533" providerId="LiveId" clId="{57B615D8-9D85-4FF5-A294-E4FBF40C8153}" dt="2024-03-29T09:35:13.207" v="81" actId="478"/>
        <pc:sldMkLst>
          <pc:docMk/>
          <pc:sldMk cId="1830023656" sldId="1579"/>
        </pc:sldMkLst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5" creationId="{C94A0E71-DBF0-4FBF-C079-DCB7A9D2909D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6" creationId="{D46C9685-B496-81FF-82E7-11EE91EC041C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8" creationId="{A67E5A48-7AB5-EBEE-6482-86510193FBE2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9" creationId="{65BD83A0-236C-DD23-7BD3-E591CD78E386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3" creationId="{D30E59FC-B66A-420D-3878-2784A7EA7D90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5" creationId="{DA1E5583-E706-9406-1807-843F06923894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7" creationId="{131A20A7-154B-0E8E-57DB-C0777CAFFCC8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8" creationId="{1D44E575-AF20-F3F3-5C43-508A4177D7DE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101" creationId="{8BFCCEEB-C4EB-4B04-03A3-FD384D669112}"/>
          </ac:spMkLst>
        </pc:sp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6" creationId="{D16B65FA-7EA4-329E-A919-48AE3DD485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" creationId="{50D89593-DC82-A30B-790E-83A00D59D722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2" creationId="{0780EB61-8173-0A24-EC92-2FD920EA02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4" creationId="{F845CE59-5F71-AF04-FD15-9AC9FBF0B1E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6" creationId="{406253AF-46E7-7803-4A3C-94FFE999AC41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9" creationId="{7BDDFB6C-BD66-DBAA-A8F2-8380FA5C496E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00" creationId="{E21D15E2-B868-1A56-28D3-C0F1DEBEB833}"/>
          </ac:picMkLst>
        </pc:pic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15" creationId="{DF85E6A7-D6DA-B4F8-6B99-6C01DA02D6A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3" creationId="{AD74A6E9-87BA-DDB1-91BD-90F6955A1859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4" creationId="{741A04DD-F744-4B17-7AA5-D3114CD6C208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9" creationId="{63465A63-9341-1A74-B24D-7D616E9714E6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4" creationId="{0C6C8C4D-3AAA-8E8D-D8C4-4183A832FEF3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5" creationId="{A73AF361-BC32-2F66-926D-4F6F72154FE2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9" creationId="{9C516CA4-27C0-34DC-5ECB-12F1B399143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63" creationId="{AC0FDC17-0D0B-7B1F-FE64-EA3FB2A5C71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0" creationId="{5687A242-FB6F-142F-7224-952FD73EEFC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3" creationId="{A5C9D055-8425-09E0-8612-CE524DA65450}"/>
          </ac:cxnSpMkLst>
        </pc:cxnChg>
      </pc:sldChg>
      <pc:sldChg chg="delSp modSp">
        <pc:chgData name="" userId="0df5045821d8d533" providerId="LiveId" clId="{57B615D8-9D85-4FF5-A294-E4FBF40C8153}" dt="2024-03-29T09:45:54.575" v="137" actId="478"/>
        <pc:sldMkLst>
          <pc:docMk/>
          <pc:sldMk cId="3984863158" sldId="1588"/>
        </pc:sldMkLst>
        <pc:spChg chg="mod">
          <ac:chgData name="" userId="0df5045821d8d533" providerId="LiveId" clId="{57B615D8-9D85-4FF5-A294-E4FBF40C8153}" dt="2024-03-29T09:45:52.496" v="136" actId="20577"/>
          <ac:spMkLst>
            <pc:docMk/>
            <pc:sldMk cId="3984863158" sldId="1588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6" creationId="{5BD3ED59-F4D3-3B71-D154-F845981A86D8}"/>
          </ac:picMkLst>
        </pc:pic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9" creationId="{0CA56288-E936-E20F-00CF-23A171E15E42}"/>
          </ac:picMkLst>
        </pc:picChg>
      </pc:sldChg>
      <pc:sldChg chg="del">
        <pc:chgData name="" userId="0df5045821d8d533" providerId="LiveId" clId="{57B615D8-9D85-4FF5-A294-E4FBF40C8153}" dt="2024-03-29T09:46:56.664" v="169" actId="2696"/>
        <pc:sldMkLst>
          <pc:docMk/>
          <pc:sldMk cId="3406759139" sldId="1591"/>
        </pc:sldMkLst>
      </pc:sldChg>
      <pc:sldChg chg="delSp modSp">
        <pc:chgData name="" userId="0df5045821d8d533" providerId="LiveId" clId="{57B615D8-9D85-4FF5-A294-E4FBF40C8153}" dt="2024-03-29T09:46:46.559" v="167" actId="478"/>
        <pc:sldMkLst>
          <pc:docMk/>
          <pc:sldMk cId="2417501151" sldId="1593"/>
        </pc:sldMkLst>
        <pc:spChg chg="mod">
          <ac:chgData name="" userId="0df5045821d8d533" providerId="LiveId" clId="{57B615D8-9D85-4FF5-A294-E4FBF40C8153}" dt="2024-03-29T09:46:20.345" v="155" actId="20577"/>
          <ac:spMkLst>
            <pc:docMk/>
            <pc:sldMk cId="2417501151" sldId="159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7" creationId="{0D7876DD-0E92-6196-1CD0-0FD65A6B1D11}"/>
          </ac:picMkLst>
        </pc:pic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10" creationId="{27768156-A8A0-0974-32E1-669F07A04239}"/>
          </ac:picMkLst>
        </pc:picChg>
      </pc:sldChg>
      <pc:sldChg chg="delSp modSp">
        <pc:chgData name="" userId="0df5045821d8d533" providerId="LiveId" clId="{57B615D8-9D85-4FF5-A294-E4FBF40C8153}" dt="2024-03-29T09:46:16.200" v="147" actId="478"/>
        <pc:sldMkLst>
          <pc:docMk/>
          <pc:sldMk cId="2915081567" sldId="1594"/>
        </pc:sldMkLst>
        <pc:spChg chg="mod">
          <ac:chgData name="" userId="0df5045821d8d533" providerId="LiveId" clId="{57B615D8-9D85-4FF5-A294-E4FBF40C8153}" dt="2024-03-29T09:46:11.104" v="146"/>
          <ac:spMkLst>
            <pc:docMk/>
            <pc:sldMk cId="2915081567" sldId="1594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7" creationId="{7A3390ED-F639-C171-835B-CD641B6EFD3A}"/>
          </ac:picMkLst>
        </pc:pic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10" creationId="{63E7C22B-21E2-B536-8797-87E3C344FF63}"/>
          </ac:picMkLst>
        </pc:picChg>
      </pc:sldChg>
      <pc:sldChg chg="delSp modSp">
        <pc:chgData name="" userId="0df5045821d8d533" providerId="LiveId" clId="{57B615D8-9D85-4FF5-A294-E4FBF40C8153}" dt="2024-03-29T09:46:33.160" v="157" actId="478"/>
        <pc:sldMkLst>
          <pc:docMk/>
          <pc:sldMk cId="612801961" sldId="1595"/>
        </pc:sldMkLst>
        <pc:spChg chg="mod">
          <ac:chgData name="" userId="0df5045821d8d533" providerId="LiveId" clId="{57B615D8-9D85-4FF5-A294-E4FBF40C8153}" dt="2024-03-29T09:46:31.415" v="156"/>
          <ac:spMkLst>
            <pc:docMk/>
            <pc:sldMk cId="612801961" sldId="1595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6" creationId="{BDAF3B37-CB2F-3810-1BE9-7B2B07187B84}"/>
          </ac:picMkLst>
        </pc:pic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9" creationId="{661C05E9-0580-40F1-3473-0916C8F9FB92}"/>
          </ac:picMkLst>
        </pc:picChg>
      </pc:sldChg>
      <pc:sldChg chg="delSp modSp">
        <pc:chgData name="" userId="0df5045821d8d533" providerId="LiveId" clId="{57B615D8-9D85-4FF5-A294-E4FBF40C8153}" dt="2024-03-29T09:46:44.095" v="166" actId="478"/>
        <pc:sldMkLst>
          <pc:docMk/>
          <pc:sldMk cId="2537233349" sldId="1596"/>
        </pc:sldMkLst>
        <pc:spChg chg="mod">
          <ac:chgData name="" userId="0df5045821d8d533" providerId="LiveId" clId="{57B615D8-9D85-4FF5-A294-E4FBF40C8153}" dt="2024-03-29T09:46:41.665" v="165" actId="20577"/>
          <ac:spMkLst>
            <pc:docMk/>
            <pc:sldMk cId="2537233349" sldId="1596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7" creationId="{9F36A73B-CC3B-40ED-2921-424E903F0D50}"/>
          </ac:picMkLst>
        </pc:pic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10" creationId="{C36DA0FB-FFFE-2563-6373-4BA77261D139}"/>
          </ac:picMkLst>
        </pc:picChg>
      </pc:sldChg>
      <pc:sldChg chg="delSp modSp">
        <pc:chgData name="" userId="0df5045821d8d533" providerId="LiveId" clId="{57B615D8-9D85-4FF5-A294-E4FBF40C8153}" dt="2024-03-29T09:39:02.183" v="105" actId="478"/>
        <pc:sldMkLst>
          <pc:docMk/>
          <pc:sldMk cId="3027330981" sldId="1601"/>
        </pc:sldMkLst>
        <pc:spChg chg="mod">
          <ac:chgData name="" userId="0df5045821d8d533" providerId="LiveId" clId="{57B615D8-9D85-4FF5-A294-E4FBF40C8153}" dt="2024-03-29T09:39:01.058" v="104" actId="20577"/>
          <ac:spMkLst>
            <pc:docMk/>
            <pc:sldMk cId="3027330981" sldId="1601"/>
            <ac:spMk id="3" creationId="{76A90E4D-BDA4-8A88-0506-83C4960B4A5C}"/>
          </ac:spMkLst>
        </pc:spChg>
        <pc:graphicFrameChg chg="del">
          <ac:chgData name="" userId="0df5045821d8d533" providerId="LiveId" clId="{57B615D8-9D85-4FF5-A294-E4FBF40C8153}" dt="2024-03-29T09:39:02.183" v="105" actId="478"/>
          <ac:graphicFrameMkLst>
            <pc:docMk/>
            <pc:sldMk cId="3027330981" sldId="1601"/>
            <ac:graphicFrameMk id="7" creationId="{50A35CA1-FC77-F38B-B2AA-7C0B946E3448}"/>
          </ac:graphicFrameMkLst>
        </pc:graphicFrameChg>
      </pc:sldChg>
      <pc:sldChg chg="del">
        <pc:chgData name="" userId="0df5045821d8d533" providerId="LiveId" clId="{57B615D8-9D85-4FF5-A294-E4FBF40C8153}" dt="2024-03-29T09:39:03.659" v="106" actId="2696"/>
        <pc:sldMkLst>
          <pc:docMk/>
          <pc:sldMk cId="1935205132" sldId="1603"/>
        </pc:sldMkLst>
      </pc:sldChg>
      <pc:sldChg chg="del">
        <pc:chgData name="" userId="0df5045821d8d533" providerId="LiveId" clId="{57B615D8-9D85-4FF5-A294-E4FBF40C8153}" dt="2024-03-29T09:39:04.390" v="107" actId="2696"/>
        <pc:sldMkLst>
          <pc:docMk/>
          <pc:sldMk cId="2395030060" sldId="1604"/>
        </pc:sldMkLst>
      </pc:sldChg>
      <pc:sldChg chg="del">
        <pc:chgData name="" userId="0df5045821d8d533" providerId="LiveId" clId="{57B615D8-9D85-4FF5-A294-E4FBF40C8153}" dt="2024-03-29T09:39:05.201" v="108" actId="2696"/>
        <pc:sldMkLst>
          <pc:docMk/>
          <pc:sldMk cId="1002344798" sldId="1606"/>
        </pc:sldMkLst>
      </pc:sldChg>
      <pc:sldChg chg="del">
        <pc:chgData name="" userId="0df5045821d8d533" providerId="LiveId" clId="{57B615D8-9D85-4FF5-A294-E4FBF40C8153}" dt="2024-03-29T09:35:15.203" v="82" actId="2696"/>
        <pc:sldMkLst>
          <pc:docMk/>
          <pc:sldMk cId="3685776739" sldId="160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A80AD-75C0-4139-8349-D7A56AAE3422}" type="datetimeFigureOut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06930-2FBF-4BDF-BB7A-ED0F3C0B85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636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3095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746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20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6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5025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3036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9228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48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117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317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2600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2BAEBA-F25F-4473-80C2-25CDA93B21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Autofit/>
          </a:bodyPr>
          <a:lstStyle>
            <a:lvl1pPr algn="ctr">
              <a:defRPr sz="44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25EA62A-FC14-43A6-9DFC-64DD0EA5E66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773821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E4FBF63-6BE2-44A2-9B92-27824B37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EF48-9CCD-4EE9-BB40-4739D0DAE972}" type="datetime1">
              <a:rPr lang="ko-KR" altLang="en-US" smtClean="0"/>
              <a:t>2024-04-18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98BBDE-AC92-4490-AADC-B4FE998E9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87C4298-2A89-4F0A-B1C0-77A8829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68C916F-6552-480F-893B-32796E62A980}"/>
              </a:ext>
            </a:extLst>
          </p:cNvPr>
          <p:cNvSpPr/>
          <p:nvPr userDrawn="1"/>
        </p:nvSpPr>
        <p:spPr>
          <a:xfrm>
            <a:off x="838200" y="3599357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5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5A2004-1E3B-4055-8772-F325E519E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129AC7F-90CD-432E-AFBA-09A312E261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3CBBB0-BA78-4216-B318-AF5F69D9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5620A-9A66-47B0-9218-43F171A33458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AE3B40-907A-49D6-9FA8-D643E4B4A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8417526-857D-45AD-9891-D1359E79B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1E34BDA-8046-4B35-A748-33A5A9C8C415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4787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9286F9E-ABB1-47D9-BCD5-5FE077BEA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74F122D-472C-4176-9045-BF5B3ED41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8F40FC9-5A0B-483C-BEC0-6349DDDF1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586D9-B5F3-454A-8918-B4C99ED5AEDE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9FF7ACB-A377-4E38-BF13-4CE4A72C6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E2AD96-62E9-4856-8C7D-4FC6FA78D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3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21520A-C81E-4CF1-AECD-A61D6660DB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8E0C27-FA2C-4144-B7E7-505744E575AD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A9FB215-C15F-4E74-86DC-78FAD014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ADD3-F434-478C-876A-1D3933DF4707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D1EAFA9-F342-4D37-B503-8DFA950A3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222012F-5023-43D1-B1CF-BFE3A8931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05CEF90-2A69-4F23-93AB-B8D6AADF74CD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9896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0A8F93D-390F-465E-B0D5-72A75C2739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470026"/>
            <a:ext cx="10515600" cy="2852737"/>
          </a:xfrm>
        </p:spPr>
        <p:txBody>
          <a:bodyPr anchor="b">
            <a:normAutofit/>
          </a:bodyPr>
          <a:lstStyle>
            <a:lvl1pPr latinLnBrk="0">
              <a:defRPr sz="48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01743D-6833-4A7C-B35A-0BDDB635A98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CC2845C-3C54-4151-820C-12503D6F2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F26BB-6A75-410D-A6B0-8FD34915C10D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55650C-CE10-43E1-AA00-22EE20BA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FE2F95-697E-490C-9C4D-A59E0F91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21879A5-E33B-484A-B193-FE66531AACAC}"/>
              </a:ext>
            </a:extLst>
          </p:cNvPr>
          <p:cNvSpPr/>
          <p:nvPr userDrawn="1"/>
        </p:nvSpPr>
        <p:spPr>
          <a:xfrm>
            <a:off x="838200" y="4413578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9864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17D261-400F-43CD-95C8-FE0DF8044A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346026-ED45-448B-8D67-475453B7B90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38200" y="1649691"/>
            <a:ext cx="5104598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C86C6A5-08D8-440E-B258-B881C64EC21D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649691"/>
            <a:ext cx="5181600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19FDB51-62F3-4D1B-B8F7-D40284A70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CDF8-1723-475A-8393-34F016E9B184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8744B04-D686-4DE2-BDDC-A3B4F371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8FBE183-4474-4131-AEA4-9ADE4020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03208725-7285-4D04-9690-A0DD84547197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24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BF73A-35E0-4388-AE26-587E20896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59F70A1-A021-4782-95A0-99F4C32034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00FFB53-257A-4315-A28C-9FE12D4C99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FA17D5D-46C0-4878-B7E2-BD08FCD075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0C2F3F9-8CCB-4F5B-85A6-D7470170D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3047C80F-A4FC-4C78-89AB-B072C5C0E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CCD4A-1F8C-4D3E-BDD6-84C4090AF0D6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AD4C5CE-D7DE-4C43-8F9E-7EA5847ED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81C2CFA-CB2F-4476-8491-FBDAB29C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163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1B9CC5-A2AF-47C1-8376-B695DF820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5A6AA3E-6C10-4BA8-AF8D-ECF436F9C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73545-46C1-49FB-A041-5415163523D0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DE3192-439D-4BEF-8848-4DF7C36D1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305EAAA-CE1A-4578-A8FD-BDB3D530C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9670823-6C59-4996-843F-A4B8E1292D69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2351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F4FA01BA-2C19-4BC8-9D08-60CC0DEE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C6A4-6274-4803-89FF-1DA18D4FE7AA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C921DE2-A0F7-482E-898F-C86B8C83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96F57A-5DCA-4541-B19A-1752D1A3E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11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304372-0C6C-4F44-86AB-8DDAF142F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E88709-254A-4ED6-9188-74666615F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5872FF-AC9A-49BF-AC6E-F9EA1A406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17015C5-8E89-4986-AA3C-42A3F8FB6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A353D-6971-4305-AB04-6AEE4DD0E048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82C019-EAA8-4CD6-BD5A-68BA984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C776716-556D-4628-94B1-7BC9A345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5152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E144E-AA68-4DFD-9736-416AF8EE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13C731A3-5F0D-4649-AF33-2F2F12D18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0070ED-93CE-4C5B-9A13-47766D18CF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3C3E617-2B4B-4C49-B34C-F13496F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75523-461B-44DB-AD97-7C06B206BE7B}" type="datetime1">
              <a:rPr lang="ko-KR" altLang="en-US" smtClean="0"/>
              <a:t>2024-04-1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888F62D-BB02-4585-B0DB-6C572478F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BDA3767-C6FA-46EE-B82E-E441B3360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899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E30155A6-5E23-4681-A0F6-D637810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9054"/>
            <a:ext cx="10515600" cy="681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93357F3-390C-49AE-BB15-6F8F57DC0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49691"/>
            <a:ext cx="10515600" cy="4527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D9027F-305A-4270-8200-1B8B6B4B7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438399" y="6356350"/>
            <a:ext cx="13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9D1D2423-15C0-4D7C-B759-40ACCC100800}" type="datetime1">
              <a:rPr lang="ko-KR" altLang="en-US" smtClean="0"/>
              <a:t>2024-04-18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F1B4A95-7775-4330-B809-DA1B22478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F4CA50-4832-40EE-82BE-A431AAD806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13331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A439D109-9F59-4B0B-8E20-D6D3A384B1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FEB3B3E-F3B6-4A77-8CE1-CA270A7A296F}"/>
              </a:ext>
            </a:extLst>
          </p:cNvPr>
          <p:cNvSpPr/>
          <p:nvPr userDrawn="1"/>
        </p:nvSpPr>
        <p:spPr>
          <a:xfrm>
            <a:off x="0" y="0"/>
            <a:ext cx="12192000" cy="235670"/>
          </a:xfrm>
          <a:prstGeom prst="rect">
            <a:avLst/>
          </a:prstGeom>
          <a:gradFill>
            <a:gsLst>
              <a:gs pos="63000">
                <a:schemeClr val="tx1"/>
              </a:gs>
              <a:gs pos="0">
                <a:schemeClr val="tx1"/>
              </a:gs>
              <a:gs pos="8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C67B6-64DE-BC43-862F-41011013E65B}"/>
              </a:ext>
            </a:extLst>
          </p:cNvPr>
          <p:cNvSpPr txBox="1"/>
          <p:nvPr userDrawn="1"/>
        </p:nvSpPr>
        <p:spPr>
          <a:xfrm>
            <a:off x="8501826" y="6550223"/>
            <a:ext cx="3690174" cy="30777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gnitive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munication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ratory</a:t>
            </a:r>
            <a:endParaRPr lang="en-US" altLang="ko-K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5C28EFF-3D3E-43FD-8693-9571543969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77" b="34980"/>
          <a:stretch/>
        </p:blipFill>
        <p:spPr>
          <a:xfrm>
            <a:off x="9886511" y="17253"/>
            <a:ext cx="527404" cy="5262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3A55770-318B-4315-AC8C-C7D7C483EA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5" t="68955" b="6534"/>
          <a:stretch/>
        </p:blipFill>
        <p:spPr>
          <a:xfrm>
            <a:off x="10413915" y="17253"/>
            <a:ext cx="1760832" cy="52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.svg"/><Relationship Id="rId3" Type="http://schemas.openxmlformats.org/officeDocument/2006/relationships/image" Target="../media/image4.png"/><Relationship Id="rId12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11" Type="http://schemas.openxmlformats.org/officeDocument/2006/relationships/image" Target="../media/image14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sv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4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49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2.wmf"/><Relationship Id="rId20" Type="http://schemas.openxmlformats.org/officeDocument/2006/relationships/image" Target="../media/image34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0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1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0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3.wmf"/><Relationship Id="rId3" Type="http://schemas.openxmlformats.org/officeDocument/2006/relationships/image" Target="../media/image17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3E81F8-418E-46B0-BF79-A9E5C85CC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noFill/>
        </p:spPr>
        <p:txBody>
          <a:bodyPr>
            <a:normAutofit/>
          </a:bodyPr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B30F031-E57C-4418-8811-D07BEE7C11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altLang="ko-KR" dirty="0">
                <a:latin typeface="Arial"/>
                <a:ea typeface="맑은 고딕"/>
                <a:cs typeface="Arial"/>
              </a:rPr>
              <a:t>Mar. 29, 2024</a:t>
            </a:r>
          </a:p>
          <a:p>
            <a:r>
              <a:rPr lang="en-US" altLang="ko-KR" dirty="0">
                <a:latin typeface="Arial"/>
                <a:ea typeface="맑은 고딕"/>
                <a:cs typeface="Arial"/>
              </a:rPr>
              <a:t>Refat Khan, and Jihwan Moon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3469BC-9EBF-44CC-97A2-356DEFF55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7537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  <a:blipFill>
                <a:blip r:embed="rId2"/>
                <a:stretch>
                  <a:fillRect l="-522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0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403957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5010165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5010165"/>
            <a:ext cx="145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52626" y="3486029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39389" y="3513412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68365" y="3650285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52170"/>
              </p:ext>
            </p:extLst>
          </p:nvPr>
        </p:nvGraphicFramePr>
        <p:xfrm>
          <a:off x="1628775" y="2351088"/>
          <a:ext cx="2863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66400" progId="Equation.DSMT4">
                  <p:embed/>
                </p:oleObj>
              </mc:Choice>
              <mc:Fallback>
                <p:oleObj name="Equation" r:id="rId10" imgW="208260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8638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3979074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3979074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3979074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4039573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그래픽 16" descr="보안 카메라 단색으로 채워진">
            <a:extLst>
              <a:ext uri="{FF2B5EF4-FFF2-40B4-BE49-F238E27FC236}">
                <a16:creationId xmlns:a16="http://schemas.microsoft.com/office/drawing/2014/main" id="{E3DDF53B-72EB-E8EA-BD6E-9BD27527BC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918892" y="4479587"/>
            <a:ext cx="360000" cy="36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619642E-E536-BC4C-CFB4-CFBC0C2267AB}"/>
              </a:ext>
            </a:extLst>
          </p:cNvPr>
          <p:cNvSpPr txBox="1"/>
          <p:nvPr/>
        </p:nvSpPr>
        <p:spPr>
          <a:xfrm>
            <a:off x="6779523" y="5010165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49205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55"/>
              </p:ext>
            </p:extLst>
          </p:nvPr>
        </p:nvGraphicFramePr>
        <p:xfrm>
          <a:off x="2058988" y="5182005"/>
          <a:ext cx="1990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5182005"/>
                        <a:ext cx="1990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BCBB73B-4BB2-9691-A471-1DB31033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68540"/>
              </p:ext>
            </p:extLst>
          </p:nvPr>
        </p:nvGraphicFramePr>
        <p:xfrm>
          <a:off x="2058988" y="3706424"/>
          <a:ext cx="2200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07960" progId="Equation.DSMT4">
                  <p:embed/>
                </p:oleObj>
              </mc:Choice>
              <mc:Fallback>
                <p:oleObj name="Equation" r:id="rId7" imgW="1600200" imgH="5079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BCBB73B-4BB2-9691-A471-1DB31033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706424"/>
                        <a:ext cx="22002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3066"/>
              </p:ext>
            </p:extLst>
          </p:nvPr>
        </p:nvGraphicFramePr>
        <p:xfrm>
          <a:off x="2058988" y="2593975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66400" progId="Equation.DSMT4">
                  <p:embed/>
                </p:oleObj>
              </mc:Choice>
              <mc:Fallback>
                <p:oleObj name="Equation" r:id="rId9" imgW="1282680" imgH="266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2593975"/>
                        <a:ext cx="17637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36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BHe:17][JSi:21]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Appendix A]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2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34351"/>
              </p:ext>
            </p:extLst>
          </p:nvPr>
        </p:nvGraphicFramePr>
        <p:xfrm>
          <a:off x="2524646" y="5264150"/>
          <a:ext cx="4784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65160" progId="Equation.DSMT4">
                  <p:embed/>
                </p:oleObj>
              </mc:Choice>
              <mc:Fallback>
                <p:oleObj name="Equation" r:id="rId5" imgW="3479760" imgH="965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6" y="5264150"/>
                        <a:ext cx="47847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60854"/>
              </p:ext>
            </p:extLst>
          </p:nvPr>
        </p:nvGraphicFramePr>
        <p:xfrm>
          <a:off x="2524646" y="2963863"/>
          <a:ext cx="623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3840" imgH="1168200" progId="Equation.DSMT4">
                  <p:embed/>
                </p:oleObj>
              </mc:Choice>
              <mc:Fallback>
                <p:oleObj name="Equation" r:id="rId7" imgW="4533840" imgH="1168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2963863"/>
                        <a:ext cx="6234112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39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False alarm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3FAE1B3-6886-B9E5-12EC-EA9C46EB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350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660240" progId="Equation.DSMT4">
                  <p:embed/>
                </p:oleObj>
              </mc:Choice>
              <mc:Fallback>
                <p:oleObj name="Equation" r:id="rId7" imgW="3593880" imgH="6602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3FAE1B3-6886-B9E5-12EC-EA9C46EB0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9350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C51EC96-A06B-12D9-42B8-3836576DB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303"/>
              </p:ext>
            </p:extLst>
          </p:nvPr>
        </p:nvGraphicFramePr>
        <p:xfrm>
          <a:off x="2524646" y="5159375"/>
          <a:ext cx="7805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76840" imgH="482400" progId="Equation.DSMT4">
                  <p:embed/>
                </p:oleObj>
              </mc:Choice>
              <mc:Fallback>
                <p:oleObj name="Equation" r:id="rId9" imgW="5676840" imgH="482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C51EC96-A06B-12D9-42B8-3836576DB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159375"/>
                        <a:ext cx="78057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0156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77A6B0-212C-7782-899E-F90A9872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0946"/>
              </p:ext>
            </p:extLst>
          </p:nvPr>
        </p:nvGraphicFramePr>
        <p:xfrm>
          <a:off x="2524125" y="5062538"/>
          <a:ext cx="630396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07880" progId="Equation.DSMT4">
                  <p:embed/>
                </p:oleObj>
              </mc:Choice>
              <mc:Fallback>
                <p:oleObj name="Equation" r:id="rId7" imgW="4584600" imgH="1307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77A6B0-212C-7782-899E-F90A98722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5062538"/>
                        <a:ext cx="6303963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F186A28-1DA2-3CD8-5A57-1ECC2611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268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660240" progId="Equation.DSMT4">
                  <p:embed/>
                </p:oleObj>
              </mc:Choice>
              <mc:Fallback>
                <p:oleObj name="Equation" r:id="rId9" imgW="3593880" imgH="6602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F186A28-1DA2-3CD8-5A57-1ECC2611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3689268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31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8652"/>
              </p:ext>
            </p:extLst>
          </p:nvPr>
        </p:nvGraphicFramePr>
        <p:xfrm>
          <a:off x="2058988" y="4046538"/>
          <a:ext cx="61118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879560" progId="Equation.DSMT4">
                  <p:embed/>
                </p:oleObj>
              </mc:Choice>
              <mc:Fallback>
                <p:oleObj name="Equation" r:id="rId7" imgW="444492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111875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8006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1463"/>
              </p:ext>
            </p:extLst>
          </p:nvPr>
        </p:nvGraphicFramePr>
        <p:xfrm>
          <a:off x="2058988" y="4046538"/>
          <a:ext cx="679291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879560" progId="Equation.DSMT4">
                  <p:embed/>
                </p:oleObj>
              </mc:Choice>
              <mc:Fallback>
                <p:oleObj name="Equation" r:id="rId7" imgW="494028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79291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67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066EE38-5EE2-94E8-FBF9-F355730A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21028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066EE38-5EE2-94E8-FBF9-F355730A9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2425"/>
              </p:ext>
            </p:extLst>
          </p:nvPr>
        </p:nvGraphicFramePr>
        <p:xfrm>
          <a:off x="4922838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838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4473"/>
              </p:ext>
            </p:extLst>
          </p:nvPr>
        </p:nvGraphicFramePr>
        <p:xfrm>
          <a:off x="6661150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1150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97808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79360" progId="Equation.DSMT4">
                  <p:embed/>
                </p:oleObj>
              </mc:Choice>
              <mc:Fallback>
                <p:oleObj name="Equation" r:id="rId15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7194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419040" progId="Equation.DSMT4">
                  <p:embed/>
                </p:oleObj>
              </mc:Choice>
              <mc:Fallback>
                <p:oleObj name="Equation" r:id="rId17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>
            <a:off x="5131135" y="5037190"/>
            <a:ext cx="22378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F203FA93-D820-8CBA-0DD1-FEF89A3B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445" y="4501936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F203FA93-D820-8CBA-0DD1-FEF89A3B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1445" y="4501936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D28DBE99-C965-FD42-1DAF-F2A5769F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1310" y="4488850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D28DBE99-C965-FD42-1DAF-F2A5769F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1310" y="4488850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0F29551-3457-8EF3-2A38-C479D2F8251B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8A7FE4DC-6CB3-FBD2-F94F-50F8F4CCF683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83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Note tha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The first derivativ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3010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3495"/>
              </p:ext>
            </p:extLst>
          </p:nvPr>
        </p:nvGraphicFramePr>
        <p:xfrm>
          <a:off x="2524646" y="3770313"/>
          <a:ext cx="62690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1320480" progId="Equation.DSMT4">
                  <p:embed/>
                </p:oleObj>
              </mc:Choice>
              <mc:Fallback>
                <p:oleObj name="Equation" r:id="rId7" imgW="4559040" imgH="1320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3770313"/>
                        <a:ext cx="6269037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AD9955C5-C43F-C2C4-2EDF-FCC15533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4534"/>
              </p:ext>
            </p:extLst>
          </p:nvPr>
        </p:nvGraphicFramePr>
        <p:xfrm>
          <a:off x="2524646" y="5954713"/>
          <a:ext cx="803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41720" imgH="583920" progId="Equation.DSMT4">
                  <p:embed/>
                </p:oleObj>
              </mc:Choice>
              <mc:Fallback>
                <p:oleObj name="Equation" r:id="rId9" imgW="5841720" imgH="58392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AD9955C5-C43F-C2C4-2EDF-FCC155331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954713"/>
                        <a:ext cx="803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834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9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19951"/>
              </p:ext>
            </p:extLst>
          </p:nvPr>
        </p:nvGraphicFramePr>
        <p:xfrm>
          <a:off x="7159625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25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84227"/>
              </p:ext>
            </p:extLst>
          </p:nvPr>
        </p:nvGraphicFramePr>
        <p:xfrm>
          <a:off x="4422775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2775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31286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63153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0666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419040" progId="Equation.DSMT4">
                  <p:embed/>
                </p:oleObj>
              </mc:Choice>
              <mc:Fallback>
                <p:oleObj name="Equation" r:id="rId22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6D5124A-9D22-8245-B99B-9786AD75B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030" y="4507701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5124A-9D22-8245-B99B-9786AD75B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8030" y="4507701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26E4C62-294B-754D-02A4-A5332E1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865" y="4374606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26E4C62-294B-754D-02A4-A5332E1D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03865" y="4374606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F9EE7FA3-91FD-B185-79C6-E0ED601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012" y="3708457"/>
          <a:ext cx="1554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812520" progId="Equation.DSMT4">
                  <p:embed/>
                </p:oleObj>
              </mc:Choice>
              <mc:Fallback>
                <p:oleObj name="Equation" r:id="rId28" imgW="1130040" imgH="81252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F9EE7FA3-91FD-B185-79C6-E0ED60153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43012" y="3708457"/>
                        <a:ext cx="15541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AC0588-6622-E8F6-866D-A61C901771A2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DE6AD43A-CF65-25E2-2406-03ABA910C236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033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F33A5B0-F1F4-478C-9E18-9251D76E2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380CC0-A5E8-435A-82AD-ACD33D629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1003"/>
            <a:ext cx="10515600" cy="4527272"/>
          </a:xfrm>
        </p:spPr>
        <p:txBody>
          <a:bodyPr/>
          <a:lstStyle/>
          <a:p>
            <a:r>
              <a:rPr lang="en-US" altLang="ko-KR" b="1" dirty="0"/>
              <a:t>1.</a:t>
            </a:r>
            <a:r>
              <a:rPr lang="ko-KR" altLang="en-US" b="1" dirty="0"/>
              <a:t> </a:t>
            </a:r>
            <a:r>
              <a:rPr lang="en-US" altLang="ko-KR" b="1" dirty="0"/>
              <a:t>Introduction</a:t>
            </a:r>
          </a:p>
          <a:p>
            <a:endParaRPr lang="en-US" altLang="ko-KR" b="1" dirty="0"/>
          </a:p>
          <a:p>
            <a:r>
              <a:rPr lang="en-US" altLang="ko-KR" b="1" dirty="0"/>
              <a:t>2. System model</a:t>
            </a:r>
          </a:p>
          <a:p>
            <a:endParaRPr lang="en-US" altLang="ko-KR" b="1" dirty="0"/>
          </a:p>
          <a:p>
            <a:r>
              <a:rPr lang="en-US" altLang="ko-KR" b="1" dirty="0"/>
              <a:t>3. Problem formulation</a:t>
            </a:r>
          </a:p>
          <a:p>
            <a:endParaRPr lang="en-US" altLang="ko-KR" b="1" dirty="0"/>
          </a:p>
          <a:p>
            <a:r>
              <a:rPr lang="en-US" altLang="ko-KR" b="1" dirty="0"/>
              <a:t>4. Proposed solutions</a:t>
            </a:r>
          </a:p>
          <a:p>
            <a:endParaRPr lang="en-US" altLang="ko-KR" b="1" dirty="0"/>
          </a:p>
          <a:p>
            <a:r>
              <a:rPr lang="en-US" altLang="ko-KR" b="1" dirty="0"/>
              <a:t>5. Numerical results</a:t>
            </a:r>
          </a:p>
          <a:p>
            <a:endParaRPr lang="en-US" altLang="ko-KR" b="1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DE160-7DC6-4ACA-B76B-F02396A0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702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0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08C1740-C348-1CDB-76DD-5025BD05B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9208"/>
              </p:ext>
            </p:extLst>
          </p:nvPr>
        </p:nvGraphicFramePr>
        <p:xfrm>
          <a:off x="2058988" y="2668588"/>
          <a:ext cx="654843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62440" imgH="1473120" progId="Equation.DSMT4">
                  <p:embed/>
                </p:oleObj>
              </mc:Choice>
              <mc:Fallback>
                <p:oleObj name="Equation" r:id="rId5" imgW="4762440" imgH="147312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08C1740-C348-1CDB-76DD-5025BD05B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68588"/>
                        <a:ext cx="6548437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19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Problem formula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413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  <a:blipFill>
                <a:blip r:embed="rId2"/>
                <a:stretch>
                  <a:fillRect l="-522" t="-1211" b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23215"/>
              </p:ext>
            </p:extLst>
          </p:nvPr>
        </p:nvGraphicFramePr>
        <p:xfrm>
          <a:off x="7380371" y="2075656"/>
          <a:ext cx="3513138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968480" progId="Equation.DSMT4">
                  <p:embed/>
                </p:oleObj>
              </mc:Choice>
              <mc:Fallback>
                <p:oleObj name="Equation" r:id="rId3" imgW="2552400" imgH="1968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371" y="2075656"/>
                        <a:ext cx="3513138" cy="2706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32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Proposed solution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3534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utions:</a:t>
                </a:r>
              </a:p>
              <a:p>
                <a:r>
                  <a:rPr lang="en-US" altLang="ko-KR" dirty="0"/>
                  <a:t>In this case my objective function is maximize worst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.</a:t>
                </a:r>
              </a:p>
              <a:p>
                <a:r>
                  <a:rPr lang="en-US" altLang="ko-KR" dirty="0"/>
                  <a:t>We first to note that the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ko-KR" dirty="0"/>
                  <a:t> as well as upper limit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𝑟𝑃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also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But covert rate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s in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b="0" baseline="-25000" dirty="0"/>
              </a:p>
              <a:p>
                <a:r>
                  <a:rPr lang="en-US" altLang="ko-KR" dirty="0"/>
                  <a:t>So, for maximizing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we need to minimiz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uses cover rate decreases.</a:t>
                </a:r>
              </a:p>
              <a:p>
                <a:r>
                  <a:rPr lang="en-US" altLang="ko-KR" dirty="0"/>
                  <a:t>In this consequences, we need to find optima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n maintain minimum covert rate as well as maximizes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Verifying Information’s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ko-KR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 r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7330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8E391-D514-6A20-24BD-71B81D4E1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optimized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o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ko-KR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 ∗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9F19E5-104B-5792-A07A-B25D1C429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4290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4EE12-4593-8A3B-4E23-9AA39BFCC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(0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dirty="0"/>
                  <a:t>So, derivativ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negative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hat’s mean it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1 + </m:t>
                            </m:r>
                          </m:e>
                        </m:func>
                        <m:f>
                          <m:f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S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D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D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R</m:t>
                                </m:r>
                              </m:sub>
                              <m:sup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9E51A-1CBF-A4BA-553A-27ACC8E2B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7467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7B9D6-A206-DE3D-0DBB-970712B74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b="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For</a:t>
                </a:r>
                <a:r>
                  <a:rPr lang="en-US" sz="2000" b="0" i="1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sz="2000" b="0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i="1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  <m:r>
                      <a:rPr lang="en-US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ko-KR" i="1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ko-KR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ko-KR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DD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For covert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CR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 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 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∗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is always in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CF41F-0CAF-268E-60ED-3A906D898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64708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061F-5031-76DD-A018-3384CCE3D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  (1+</m:t>
                    </m:r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fter some manipulation we can write this equatio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cs typeface="Calibri" panose="020F0502020204030204" pitchFamily="34" charset="0"/>
                  </a:rPr>
                  <a:t>Can be written a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baseline="-250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943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203D49-B0BE-A8DD-EAD0-54B0D03F1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1925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99BA1-192E-6B37-8560-A6AB13E3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𝑅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manipulating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0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we can 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1CFB0A-CBF8-431D-C444-562D9E7A0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4611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Introduc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9280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3A5F6-2DBC-0DCC-BE26-D6DD9D6B2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.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o feasible region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m:rPr>
                        <m:nor/>
                      </m:rPr>
                      <a:rPr lang="en-US" dirty="0"/>
                      <m:t>,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dirty="0"/>
                      <m:t>,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baseline="300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1213" b="-30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4658B-C3F5-76E9-817B-F5D7402CA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6282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84E35-FFE6-E76F-45D5-923DFED67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24557-0DF0-A022-4421-53D1ABC90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FB0A84-AE15-714D-0057-C4FFFD9E8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1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9F-7FD3-133A-CEE7-443CBBFB7A0B}"/>
                  </a:ext>
                </a:extLst>
              </p:cNvPr>
              <p:cNvSpPr txBox="1"/>
              <p:nvPr/>
            </p:nvSpPr>
            <p:spPr>
              <a:xfrm>
                <a:off x="3649580" y="2149371"/>
                <a:ext cx="6096000" cy="243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: </m:t>
                    </m:r>
                    <m:limLow>
                      <m:limLow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18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groupChrPr>
                          <m:e>
                            <m:r>
                              <a:rPr lang="en-US" sz="18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𝑚𝑎𝑥</m:t>
                            </m:r>
                          </m:e>
                        </m:groupChr>
                      </m:e>
                      <m:lim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r>
                          <a:rPr lang="en-US" sz="1800" b="0" i="1" baseline="-2500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𝑃</m:t>
                        </m:r>
                      </m:lim>
                    </m:limLow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m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Pr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⁡(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𝑒𝑟𝑟𝑜𝑟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…………………(17a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ubject to 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b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       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c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      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m:rPr>
                        <m:sty m:val="p"/>
                      </m:rPr>
                      <a:rPr lang="en-US" sz="1800" b="0" i="0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d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𝐶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𝑅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𝑐</m:t>
                    </m:r>
                  </m:oMath>
                </a14:m>
                <a:endParaRPr lang="en-US" sz="1800" baseline="-250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en-US" sz="1800" dirty="0"/>
                  <a:t>                  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18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8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/>
                  <a:t>,</a:t>
                </a:r>
              </a:p>
              <a:p>
                <a:r>
                  <a:rPr lang="en-US" sz="1800" dirty="0"/>
                  <a:t>            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≤ </m:t>
                    </m:r>
                    <m:bar>
                      <m:barPr>
                        <m:pos m:val="top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bar>
                    <m:r>
                      <m:rPr>
                        <m:sty m:val="p"/>
                      </m:rPr>
                      <a:rPr lang="en-US" sz="1800" b="0" i="0" baseline="-25000" smtClean="0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9F-7FD3-133A-CEE7-443CBBFB7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580" y="2149371"/>
                <a:ext cx="6096000" cy="2430922"/>
              </a:xfrm>
              <a:prstGeom prst="rect">
                <a:avLst/>
              </a:prstGeom>
              <a:blipFill>
                <a:blip r:embed="rId2"/>
                <a:stretch>
                  <a:fillRect l="-900" t="-1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60403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470026"/>
            <a:ext cx="10515600" cy="2852737"/>
          </a:xfrm>
        </p:spPr>
        <p:txBody>
          <a:bodyPr/>
          <a:lstStyle/>
          <a:p>
            <a:r>
              <a:rPr lang="en-US" dirty="0"/>
              <a:t>5. Numerical results</a:t>
            </a:r>
            <a:endParaRPr lang="en-KR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98F5AC5-0523-3036-DEDF-59FB909A80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pPr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9043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System paramet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3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Bandwidth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a14:m>
                          <a:r>
                            <a:rPr lang="en-US" altLang="ko-KR" b="0" dirty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oMath>
                          </a14:m>
                          <a:r>
                            <a:rPr lang="en-US" altLang="ko-KR" b="0" dirty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en-US" altLang="ko-KR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dirty="0"/>
                            <a:t>,</a:t>
                          </a:r>
                          <a:r>
                            <a:rPr lang="en-US" altLang="ko-KR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altLang="ko-KR" b="1" i="0" baseline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</m:oMath>
                          </a14:m>
                          <a:endParaRPr lang="ko-KR" altLang="en-US" b="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Source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Destination power budge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inimum public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ean 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Uncertainty bound arou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ko-KR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Residual self-interference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SI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Minimum covert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8197" r="-100600" b="-10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208197" r="-100600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308197" r="-100600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415000" r="-100600" b="-7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506557" r="-100600" b="-6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606557" r="-100600" b="-5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706557" r="-100600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06557" r="-100600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865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91935" r="-100600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08197" r="-1006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50020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Node loc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46093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39829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48631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public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50815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Residual self-interfere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𝐒𝐈</m:t>
                        </m:r>
                      </m:sub>
                      <m:sup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0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75011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covert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2801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ystem model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9173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Noise uncertainty bound,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7233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A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26573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HTa:20]</a:t>
            </a:r>
            <a:r>
              <a:rPr lang="en-US" altLang="ko-KR" dirty="0"/>
              <a:t> S. W. Kim and H. Q. Ta, "Covert Communications Over Multiple Overt Channels," in IEEE Transactions on Communications, vol. 70, no. 2, pp. 1112-1124, Feb. 2022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127532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He:17]</a:t>
            </a:r>
            <a:r>
              <a:rPr lang="en-US" altLang="ko-KR" dirty="0"/>
              <a:t> B. He, S. Yan, X. Zhou and V. K. N. Lau, "On Covert Communication With Noise Uncertainty," in IEEE Communications Letters, vol. 21, no. 4, pp. 941-944, April 2017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6.2647716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JSi:21]</a:t>
            </a:r>
            <a:r>
              <a:rPr lang="en-US" altLang="ko-KR" dirty="0"/>
              <a:t> J. Si et al., "Covert Transmission Assisted by Intelligent Reflecting Surface," in IEEE Transactions on Communications, vol. 69, no. 8, pp. 5394-5408, Aug. 2021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082779.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2900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2.1 </a:t>
            </a:r>
            <a:r>
              <a:rPr lang="en-KR" b="1" dirty="0"/>
              <a:t>Schematic diagram</a:t>
            </a:r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grpSp>
        <p:nvGrpSpPr>
          <p:cNvPr id="19" name="그룹 9">
            <a:extLst>
              <a:ext uri="{FF2B5EF4-FFF2-40B4-BE49-F238E27FC236}">
                <a16:creationId xmlns:a16="http://schemas.microsoft.com/office/drawing/2014/main" id="{F0C4F008-0E1B-F132-4398-F6D0468E7C9C}"/>
              </a:ext>
            </a:extLst>
          </p:cNvPr>
          <p:cNvGrpSpPr/>
          <p:nvPr/>
        </p:nvGrpSpPr>
        <p:grpSpPr>
          <a:xfrm>
            <a:off x="7822811" y="3777280"/>
            <a:ext cx="581340" cy="971183"/>
            <a:chOff x="6963974" y="3867264"/>
            <a:chExt cx="581340" cy="971183"/>
          </a:xfrm>
        </p:grpSpPr>
        <p:sp>
          <p:nvSpPr>
            <p:cNvPr id="20" name="사각형: 둥근 모서리 10">
              <a:extLst>
                <a:ext uri="{FF2B5EF4-FFF2-40B4-BE49-F238E27FC236}">
                  <a16:creationId xmlns:a16="http://schemas.microsoft.com/office/drawing/2014/main" id="{76F2D84D-2382-88BF-0E1C-F6839E0FB20D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1" name="직선 연결선 11">
              <a:extLst>
                <a:ext uri="{FF2B5EF4-FFF2-40B4-BE49-F238E27FC236}">
                  <a16:creationId xmlns:a16="http://schemas.microsoft.com/office/drawing/2014/main" id="{B0C6BD55-ECC3-431C-B461-506532B1290C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12">
              <a:extLst>
                <a:ext uri="{FF2B5EF4-FFF2-40B4-BE49-F238E27FC236}">
                  <a16:creationId xmlns:a16="http://schemas.microsoft.com/office/drawing/2014/main" id="{7D827147-FA18-E9CB-FEBB-DBE0FB787CDD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그룹 5">
            <a:extLst>
              <a:ext uri="{FF2B5EF4-FFF2-40B4-BE49-F238E27FC236}">
                <a16:creationId xmlns:a16="http://schemas.microsoft.com/office/drawing/2014/main" id="{C45A0C42-7390-39AD-D5B6-11A95FE8EFC7}"/>
              </a:ext>
            </a:extLst>
          </p:cNvPr>
          <p:cNvGrpSpPr/>
          <p:nvPr/>
        </p:nvGrpSpPr>
        <p:grpSpPr>
          <a:xfrm>
            <a:off x="1880637" y="3774166"/>
            <a:ext cx="581340" cy="971183"/>
            <a:chOff x="3052038" y="3867264"/>
            <a:chExt cx="581340" cy="971183"/>
          </a:xfrm>
        </p:grpSpPr>
        <p:sp>
          <p:nvSpPr>
            <p:cNvPr id="24" name="사각형: 둥근 모서리 7">
              <a:extLst>
                <a:ext uri="{FF2B5EF4-FFF2-40B4-BE49-F238E27FC236}">
                  <a16:creationId xmlns:a16="http://schemas.microsoft.com/office/drawing/2014/main" id="{DD4E70A7-2BCE-A4F0-44FF-24A1020CA9BA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" name="직선 연결선 8">
              <a:extLst>
                <a:ext uri="{FF2B5EF4-FFF2-40B4-BE49-F238E27FC236}">
                  <a16:creationId xmlns:a16="http://schemas.microsoft.com/office/drawing/2014/main" id="{B4ED2BAC-2678-2A3B-1150-495B1DD403CB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그룹 4">
            <a:extLst>
              <a:ext uri="{FF2B5EF4-FFF2-40B4-BE49-F238E27FC236}">
                <a16:creationId xmlns:a16="http://schemas.microsoft.com/office/drawing/2014/main" id="{F41B0C34-1CD7-0023-F05B-31291746F403}"/>
              </a:ext>
            </a:extLst>
          </p:cNvPr>
          <p:cNvGrpSpPr/>
          <p:nvPr/>
        </p:nvGrpSpPr>
        <p:grpSpPr>
          <a:xfrm>
            <a:off x="4791021" y="4712168"/>
            <a:ext cx="581340" cy="971183"/>
            <a:chOff x="3052038" y="3867264"/>
            <a:chExt cx="581340" cy="971183"/>
          </a:xfrm>
        </p:grpSpPr>
        <p:sp>
          <p:nvSpPr>
            <p:cNvPr id="27" name="사각형: 둥근 모서리 14">
              <a:extLst>
                <a:ext uri="{FF2B5EF4-FFF2-40B4-BE49-F238E27FC236}">
                  <a16:creationId xmlns:a16="http://schemas.microsoft.com/office/drawing/2014/main" id="{4691648A-F5AF-2E3A-5986-4877D2EB209C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8" name="직선 연결선 15">
              <a:extLst>
                <a:ext uri="{FF2B5EF4-FFF2-40B4-BE49-F238E27FC236}">
                  <a16:creationId xmlns:a16="http://schemas.microsoft.com/office/drawing/2014/main" id="{0F93436D-1815-6419-B5DE-4A99BEDFD6B6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그래픽 16" descr="보안 카메라 단색으로 채워진">
            <a:extLst>
              <a:ext uri="{FF2B5EF4-FFF2-40B4-BE49-F238E27FC236}">
                <a16:creationId xmlns:a16="http://schemas.microsoft.com/office/drawing/2014/main" id="{BFB3F49A-2417-CF73-FE9C-2544FE112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01691" y="5179246"/>
            <a:ext cx="360000" cy="360000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9D9E90A-64DF-C56E-9D58-DC317333572A}"/>
              </a:ext>
            </a:extLst>
          </p:cNvPr>
          <p:cNvCxnSpPr>
            <a:cxnSpLocks/>
          </p:cNvCxnSpPr>
          <p:nvPr/>
        </p:nvCxnSpPr>
        <p:spPr>
          <a:xfrm flipV="1">
            <a:off x="2486976" y="2598737"/>
            <a:ext cx="1759110" cy="112422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직선 화살표 연결선 26">
            <a:extLst>
              <a:ext uri="{FF2B5EF4-FFF2-40B4-BE49-F238E27FC236}">
                <a16:creationId xmlns:a16="http://schemas.microsoft.com/office/drawing/2014/main" id="{4963EBE0-CD6D-F0A8-CE42-ACBF2D56812A}"/>
              </a:ext>
            </a:extLst>
          </p:cNvPr>
          <p:cNvCxnSpPr>
            <a:cxnSpLocks/>
          </p:cNvCxnSpPr>
          <p:nvPr/>
        </p:nvCxnSpPr>
        <p:spPr>
          <a:xfrm flipV="1">
            <a:off x="2461977" y="3735482"/>
            <a:ext cx="5104097" cy="129016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02704DA-3880-8FBD-9D4D-D5B260F66C96}"/>
              </a:ext>
            </a:extLst>
          </p:cNvPr>
          <p:cNvCxnSpPr/>
          <p:nvPr/>
        </p:nvCxnSpPr>
        <p:spPr>
          <a:xfrm>
            <a:off x="2390274" y="4002505"/>
            <a:ext cx="2464916" cy="70966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1" name="그래픽 32" descr="문서 단색으로 채워진">
            <a:extLst>
              <a:ext uri="{FF2B5EF4-FFF2-40B4-BE49-F238E27FC236}">
                <a16:creationId xmlns:a16="http://schemas.microsoft.com/office/drawing/2014/main" id="{26853925-BBC1-C3E7-421B-36C2D0FE5B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86449" y="3424311"/>
            <a:ext cx="360000" cy="360000"/>
          </a:xfrm>
          <a:prstGeom prst="rect">
            <a:avLst/>
          </a:prstGeom>
        </p:spPr>
      </p:pic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E39C432-9BD3-F657-80B4-DBA5753E5437}"/>
              </a:ext>
            </a:extLst>
          </p:cNvPr>
          <p:cNvCxnSpPr>
            <a:cxnSpLocks/>
          </p:cNvCxnSpPr>
          <p:nvPr/>
        </p:nvCxnSpPr>
        <p:spPr>
          <a:xfrm flipH="1">
            <a:off x="5404625" y="3872332"/>
            <a:ext cx="2777456" cy="83200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FBD3656-4114-45E4-F0C5-40BCFD0ACA79}"/>
              </a:ext>
            </a:extLst>
          </p:cNvPr>
          <p:cNvCxnSpPr>
            <a:cxnSpLocks/>
          </p:cNvCxnSpPr>
          <p:nvPr/>
        </p:nvCxnSpPr>
        <p:spPr>
          <a:xfrm flipH="1">
            <a:off x="5203096" y="4708365"/>
            <a:ext cx="205291" cy="7320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A0D2281-0F39-ED58-55B0-A1868BC90BB1}"/>
              </a:ext>
            </a:extLst>
          </p:cNvPr>
          <p:cNvCxnSpPr>
            <a:cxnSpLocks/>
          </p:cNvCxnSpPr>
          <p:nvPr/>
        </p:nvCxnSpPr>
        <p:spPr>
          <a:xfrm flipH="1" flipV="1">
            <a:off x="5713234" y="2702597"/>
            <a:ext cx="2742377" cy="1252810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14ADF51-3372-1C81-C7B5-83E9161B3913}"/>
              </a:ext>
            </a:extLst>
          </p:cNvPr>
          <p:cNvCxnSpPr>
            <a:cxnSpLocks/>
          </p:cNvCxnSpPr>
          <p:nvPr/>
        </p:nvCxnSpPr>
        <p:spPr>
          <a:xfrm flipH="1" flipV="1">
            <a:off x="5454148" y="2598737"/>
            <a:ext cx="362723" cy="155485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6" name="자유형: 도형 13">
            <a:extLst>
              <a:ext uri="{FF2B5EF4-FFF2-40B4-BE49-F238E27FC236}">
                <a16:creationId xmlns:a16="http://schemas.microsoft.com/office/drawing/2014/main" id="{9DCE1A81-480D-90D3-CE79-B0521A41EAD4}"/>
              </a:ext>
            </a:extLst>
          </p:cNvPr>
          <p:cNvSpPr/>
          <p:nvPr/>
        </p:nvSpPr>
        <p:spPr>
          <a:xfrm>
            <a:off x="7673921" y="3319845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69" name="그래픽 33" descr="문서 단색으로 채워진">
            <a:extLst>
              <a:ext uri="{FF2B5EF4-FFF2-40B4-BE49-F238E27FC236}">
                <a16:creationId xmlns:a16="http://schemas.microsoft.com/office/drawing/2014/main" id="{A1209B21-8F36-224E-5CB5-74609E71EC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80510" y="2633128"/>
            <a:ext cx="360000" cy="360000"/>
          </a:xfrm>
          <a:prstGeom prst="rect">
            <a:avLst/>
          </a:prstGeom>
        </p:spPr>
      </p:pic>
      <p:pic>
        <p:nvPicPr>
          <p:cNvPr id="70" name="그래픽 34" descr="자물쇠 단색으로 채워진">
            <a:extLst>
              <a:ext uri="{FF2B5EF4-FFF2-40B4-BE49-F238E27FC236}">
                <a16:creationId xmlns:a16="http://schemas.microsoft.com/office/drawing/2014/main" id="{7A519054-57A8-9AFB-10D4-B29982B67E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793353" y="2640962"/>
            <a:ext cx="360000" cy="36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9DB776-C8B0-EC52-E756-8E109B92127B}"/>
              </a:ext>
            </a:extLst>
          </p:cNvPr>
          <p:cNvSpPr txBox="1"/>
          <p:nvPr/>
        </p:nvSpPr>
        <p:spPr>
          <a:xfrm>
            <a:off x="1596194" y="4832938"/>
            <a:ext cx="1195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E153C2-D4EC-273C-EBC5-71186D47382D}"/>
              </a:ext>
            </a:extLst>
          </p:cNvPr>
          <p:cNvSpPr txBox="1"/>
          <p:nvPr/>
        </p:nvSpPr>
        <p:spPr>
          <a:xfrm>
            <a:off x="4467727" y="5795760"/>
            <a:ext cx="1403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arden</a:t>
            </a:r>
            <a:r>
              <a:rPr lang="en-US" dirty="0"/>
              <a:t>, W</a:t>
            </a: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0519D6C1-59BA-95BF-4EFD-DFD1167D1D12}"/>
              </a:ext>
            </a:extLst>
          </p:cNvPr>
          <p:cNvSpPr/>
          <p:nvPr/>
        </p:nvSpPr>
        <p:spPr>
          <a:xfrm>
            <a:off x="4292557" y="2163799"/>
            <a:ext cx="1161591" cy="1237310"/>
          </a:xfrm>
          <a:prstGeom prst="flowChartConnector">
            <a:avLst/>
          </a:prstGeom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그룹 4">
            <a:extLst>
              <a:ext uri="{FF2B5EF4-FFF2-40B4-BE49-F238E27FC236}">
                <a16:creationId xmlns:a16="http://schemas.microsoft.com/office/drawing/2014/main" id="{CE484948-6C3A-9048-7E27-570F5B48E4C9}"/>
              </a:ext>
            </a:extLst>
          </p:cNvPr>
          <p:cNvGrpSpPr/>
          <p:nvPr/>
        </p:nvGrpSpPr>
        <p:grpSpPr>
          <a:xfrm>
            <a:off x="4572962" y="2222503"/>
            <a:ext cx="581340" cy="971183"/>
            <a:chOff x="3052038" y="3867264"/>
            <a:chExt cx="581340" cy="971183"/>
          </a:xfrm>
          <a:blipFill>
            <a:blip r:embed="rId8"/>
            <a:tile tx="0" ty="0" sx="100000" sy="100000" flip="none" algn="tl"/>
          </a:blipFill>
        </p:grpSpPr>
        <p:sp>
          <p:nvSpPr>
            <p:cNvPr id="16" name="사각형: 둥근 모서리 14">
              <a:extLst>
                <a:ext uri="{FF2B5EF4-FFF2-40B4-BE49-F238E27FC236}">
                  <a16:creationId xmlns:a16="http://schemas.microsoft.com/office/drawing/2014/main" id="{A8DC573D-4A69-2325-A6D7-C8B96DBAF28B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연결선 15">
              <a:extLst>
                <a:ext uri="{FF2B5EF4-FFF2-40B4-BE49-F238E27FC236}">
                  <a16:creationId xmlns:a16="http://schemas.microsoft.com/office/drawing/2014/main" id="{796C3281-8518-3A61-8B78-94DA1F0456DE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6B40C0A1-1E7C-C486-B286-ED1BB460AE33}"/>
              </a:ext>
            </a:extLst>
          </p:cNvPr>
          <p:cNvSpPr txBox="1"/>
          <p:nvPr/>
        </p:nvSpPr>
        <p:spPr>
          <a:xfrm>
            <a:off x="5500619" y="2137944"/>
            <a:ext cx="2408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idden receiver</a:t>
            </a:r>
            <a:r>
              <a:rPr lang="en-US" dirty="0"/>
              <a:t>, 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83F356C-E02E-8404-C2B9-D787D5965CF6}"/>
              </a:ext>
            </a:extLst>
          </p:cNvPr>
          <p:cNvSpPr txBox="1"/>
          <p:nvPr/>
        </p:nvSpPr>
        <p:spPr>
          <a:xfrm>
            <a:off x="7153352" y="2523211"/>
            <a:ext cx="2006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vert messag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8DFB964-0338-6D75-B752-F8520BA2C313}"/>
              </a:ext>
            </a:extLst>
          </p:cNvPr>
          <p:cNvSpPr txBox="1"/>
          <p:nvPr/>
        </p:nvSpPr>
        <p:spPr>
          <a:xfrm>
            <a:off x="8404152" y="3216443"/>
            <a:ext cx="216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-interferenc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E883692-1EF7-0E7E-10FC-8363A6A555B3}"/>
              </a:ext>
            </a:extLst>
          </p:cNvPr>
          <p:cNvSpPr txBox="1"/>
          <p:nvPr/>
        </p:nvSpPr>
        <p:spPr>
          <a:xfrm>
            <a:off x="7034817" y="4807051"/>
            <a:ext cx="339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guised FD destination</a:t>
            </a:r>
            <a:r>
              <a:rPr lang="en-US" dirty="0"/>
              <a:t>, 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FBF14C-7875-F976-001F-B87B86423F4C}"/>
              </a:ext>
            </a:extLst>
          </p:cNvPr>
          <p:cNvSpPr txBox="1"/>
          <p:nvPr/>
        </p:nvSpPr>
        <p:spPr>
          <a:xfrm>
            <a:off x="3795084" y="3811956"/>
            <a:ext cx="1945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blic message</a:t>
            </a:r>
          </a:p>
        </p:txBody>
      </p:sp>
    </p:spTree>
    <p:extLst>
      <p:ext uri="{BB962C8B-B14F-4D97-AF65-F5344CB8AC3E}">
        <p14:creationId xmlns:p14="http://schemas.microsoft.com/office/powerpoint/2010/main" val="1830023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6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5803"/>
              </p:ext>
            </p:extLst>
          </p:nvPr>
        </p:nvGraphicFramePr>
        <p:xfrm>
          <a:off x="1628775" y="2351088"/>
          <a:ext cx="2776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66400" progId="Equation.DSMT4">
                  <p:embed/>
                </p:oleObj>
              </mc:Choice>
              <mc:Fallback>
                <p:oleObj name="Equation" r:id="rId10" imgW="201924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7653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992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7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978BCE7-608B-8255-CC21-2190FD19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61819"/>
              </p:ext>
            </p:extLst>
          </p:nvPr>
        </p:nvGraphicFramePr>
        <p:xfrm>
          <a:off x="2058988" y="2582747"/>
          <a:ext cx="2584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60240" progId="Equation.DSMT4">
                  <p:embed/>
                </p:oleObj>
              </mc:Choice>
              <mc:Fallback>
                <p:oleObj name="Equation" r:id="rId10" imgW="1879560" imgH="6602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978BCE7-608B-8255-CC21-2190FD19F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8988" y="2582747"/>
                        <a:ext cx="25844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37F9A3-FE3A-1BCE-C40F-A9AD5783322C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12720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8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0336"/>
              </p:ext>
            </p:extLst>
          </p:nvPr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36568"/>
              </p:ext>
            </p:extLst>
          </p:nvPr>
        </p:nvGraphicFramePr>
        <p:xfrm>
          <a:off x="2058988" y="3106202"/>
          <a:ext cx="2549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558720" progId="Equation.DSMT4">
                  <p:embed/>
                </p:oleObj>
              </mc:Choice>
              <mc:Fallback>
                <p:oleObj name="Equation" r:id="rId12" imgW="185400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6202"/>
                        <a:ext cx="25495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6590ECC-03BB-26FD-15EF-4CB37F463659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41440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9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04638"/>
              </p:ext>
            </p:extLst>
          </p:nvPr>
        </p:nvGraphicFramePr>
        <p:xfrm>
          <a:off x="2058988" y="3103138"/>
          <a:ext cx="2130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558720" progId="Equation.DSMT4">
                  <p:embed/>
                </p:oleObj>
              </mc:Choice>
              <mc:Fallback>
                <p:oleObj name="Equation" r:id="rId12" imgW="154908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3138"/>
                        <a:ext cx="2130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AEE83F6-29CF-ED83-EEBA-7B8240AE10B4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04457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B53AF1D-D081-48AD-8551-13BB51B57ACA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d&lt;/mi&gt;&lt;mi&gt;s&lt;/mi&gt;&lt;mi&gt;d&lt;/mi&gt;&lt;mi&gt;s&lt;/mi&gt;&lt;mi&gt;d&lt;/mi&gt;&lt;mi&gt;s&lt;/mi&gt;&lt;mi&gt;d&lt;/mi&gt;&lt;/mstyle&gt;&lt;/math&gt;\&quot;,\&quot;base64Image\&quot;:\&quot;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\&quot;,\&quot;slideId\&quot;:1512,\&quot;accessibleText\&quot;:\&quot;d s d s d s d\&quot;,\&quot;imageHeight\&quot;:7.567567567567567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DD1B8258B04314AB752C94D0B468742" ma:contentTypeVersion="11" ma:contentTypeDescription="Create a new document." ma:contentTypeScope="" ma:versionID="74d2a3f1e9ad9535c8f51eacab041852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bf2f5d96ee70ae2c03e7b814aee7acfe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9fed8c9-7096-4e61-8f88-d2ef9f851ffe" xsi:nil="true"/>
    <lcf76f155ced4ddcb4097134ff3c332f xmlns="c207a02d-b84a-49f0-864c-a3c055060aaf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37EC9C7-C9EA-4A19-8EDB-1AE6A51237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76A0CF7-BEB4-4092-AD55-172BB0CDBC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8972538-1B81-4B2E-8960-3621C58FCC3F}">
  <ds:schemaRefs>
    <ds:schemaRef ds:uri="http://schemas.microsoft.com/office/2006/metadata/properties"/>
    <ds:schemaRef ds:uri="http://schemas.microsoft.com/office/infopath/2007/PartnerControls"/>
    <ds:schemaRef ds:uri="39fed8c9-7096-4e61-8f88-d2ef9f851ffe"/>
    <ds:schemaRef ds:uri="c207a02d-b84a-49f0-864c-a3c055060aa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7434</TotalTime>
  <Words>1748</Words>
  <Application>Microsoft Office PowerPoint</Application>
  <PresentationFormat>Widescreen</PresentationFormat>
  <Paragraphs>527</Paragraphs>
  <Slides>4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맑은 고딕</vt:lpstr>
      <vt:lpstr>Arial</vt:lpstr>
      <vt:lpstr>Cambria</vt:lpstr>
      <vt:lpstr>Cambria Math</vt:lpstr>
      <vt:lpstr>Tahoma</vt:lpstr>
      <vt:lpstr>Times New Roman</vt:lpstr>
      <vt:lpstr>Office 테마</vt:lpstr>
      <vt:lpstr>Equation</vt:lpstr>
      <vt:lpstr>Detection Error Probability Maximization for Disguised Full-Duplex Covert Communications</vt:lpstr>
      <vt:lpstr>Table of Contents</vt:lpstr>
      <vt:lpstr>1. Introduction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3. Problem formulation</vt:lpstr>
      <vt:lpstr>3. Problem formulation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PowerPoint Presentation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Appendix A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 Moon</dc:creator>
  <cp:lastModifiedBy>REFAT KHAN</cp:lastModifiedBy>
  <cp:revision>3962</cp:revision>
  <cp:lastPrinted>2022-10-19T08:07:12Z</cp:lastPrinted>
  <dcterms:created xsi:type="dcterms:W3CDTF">2018-05-20T06:28:16Z</dcterms:created>
  <dcterms:modified xsi:type="dcterms:W3CDTF">2024-04-18T00:3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D1B8258B04314AB752C94D0B468742</vt:lpwstr>
  </property>
</Properties>
</file>